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CE6DBD" w14:textId="050BAF6D" w:rsidR="00716E22" w:rsidRPr="00F43CF5" w:rsidRDefault="00716E22" w:rsidP="00716E22">
      <w:pPr>
        <w:jc w:val="center"/>
        <w:rPr>
          <w:b/>
        </w:rPr>
      </w:pPr>
      <w:r>
        <w:rPr>
          <w:rFonts w:hint="eastAsia"/>
          <w:b/>
        </w:rPr>
        <w:t>Numerical Analysis</w:t>
      </w:r>
      <w:r w:rsidRPr="00F43CF5">
        <w:rPr>
          <w:rFonts w:hint="eastAsia"/>
          <w:b/>
        </w:rPr>
        <w:t xml:space="preserve"> </w:t>
      </w:r>
      <w:r w:rsidRPr="00F43CF5">
        <w:rPr>
          <w:b/>
        </w:rPr>
        <w:t>–</w:t>
      </w:r>
      <w:r>
        <w:rPr>
          <w:rFonts w:hint="eastAsia"/>
          <w:b/>
        </w:rPr>
        <w:t xml:space="preserve"> </w:t>
      </w:r>
      <w:r w:rsidR="000D18E2">
        <w:rPr>
          <w:b/>
        </w:rPr>
        <w:t>Fall</w:t>
      </w:r>
      <w:r w:rsidR="00B61104">
        <w:rPr>
          <w:b/>
        </w:rPr>
        <w:t xml:space="preserve"> 20</w:t>
      </w:r>
      <w:r w:rsidR="001F0B39">
        <w:rPr>
          <w:b/>
        </w:rPr>
        <w:t>2</w:t>
      </w:r>
      <w:r w:rsidR="00E65A9A">
        <w:rPr>
          <w:b/>
        </w:rPr>
        <w:t>3</w:t>
      </w:r>
    </w:p>
    <w:p w14:paraId="5C54E81D" w14:textId="77777777" w:rsidR="00716E22" w:rsidRPr="00165EFE" w:rsidRDefault="00716E22" w:rsidP="00716E22">
      <w:pPr>
        <w:jc w:val="center"/>
        <w:rPr>
          <w:b/>
        </w:rPr>
      </w:pPr>
    </w:p>
    <w:p w14:paraId="40599580" w14:textId="77777777" w:rsidR="00716E22" w:rsidRPr="00F43CF5" w:rsidRDefault="00716E22" w:rsidP="00716E22">
      <w:pPr>
        <w:jc w:val="center"/>
      </w:pPr>
      <w:r>
        <w:rPr>
          <w:rFonts w:hint="eastAsia"/>
        </w:rPr>
        <w:t>Assignment</w:t>
      </w:r>
      <w:r w:rsidRPr="00F43CF5">
        <w:rPr>
          <w:rFonts w:hint="eastAsia"/>
        </w:rPr>
        <w:t xml:space="preserve"> </w:t>
      </w:r>
      <w:r w:rsidR="00637073">
        <w:rPr>
          <w:rFonts w:hint="eastAsia"/>
        </w:rPr>
        <w:t>#2</w:t>
      </w:r>
    </w:p>
    <w:p w14:paraId="47C917BB" w14:textId="77777777" w:rsidR="00716E22" w:rsidRDefault="00716E22" w:rsidP="00716E22"/>
    <w:p w14:paraId="08A03EAC" w14:textId="77777777" w:rsidR="00D10925" w:rsidRDefault="00D10925" w:rsidP="00716E22"/>
    <w:p w14:paraId="069108E1" w14:textId="6CB5C689" w:rsidR="00D10925" w:rsidRDefault="00D10925" w:rsidP="00D10925">
      <w:pPr>
        <w:ind w:firstLineChars="100" w:firstLine="210"/>
      </w:pPr>
      <w:r>
        <w:t xml:space="preserve">Issued: </w:t>
      </w:r>
      <w:r w:rsidR="00E65A9A">
        <w:t>Oct</w:t>
      </w:r>
      <w:r>
        <w:t>.</w:t>
      </w:r>
      <w:r w:rsidR="00E65A9A">
        <w:t xml:space="preserve"> 8</w:t>
      </w:r>
      <w:r>
        <w:t>, 20</w:t>
      </w:r>
      <w:r w:rsidR="001F0B39">
        <w:t>2</w:t>
      </w:r>
      <w:r w:rsidR="00E65A9A">
        <w:t>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Pr="00DF2AEF">
        <w:rPr>
          <w:b/>
          <w:color w:val="FF0000"/>
        </w:rPr>
        <w:t xml:space="preserve">    Due: </w:t>
      </w:r>
      <w:r w:rsidR="000D18E2" w:rsidRPr="00DF2AEF">
        <w:rPr>
          <w:b/>
          <w:color w:val="FF0000"/>
        </w:rPr>
        <w:t>Oct</w:t>
      </w:r>
      <w:r w:rsidRPr="00DF2AEF">
        <w:rPr>
          <w:b/>
          <w:color w:val="FF0000"/>
        </w:rPr>
        <w:t xml:space="preserve">. </w:t>
      </w:r>
      <w:r w:rsidR="001F0B39" w:rsidRPr="00DF2AEF">
        <w:rPr>
          <w:b/>
          <w:color w:val="FF0000"/>
        </w:rPr>
        <w:t>17</w:t>
      </w:r>
      <w:r w:rsidRPr="00DF2AEF">
        <w:rPr>
          <w:b/>
          <w:color w:val="FF0000"/>
        </w:rPr>
        <w:t>, 20</w:t>
      </w:r>
      <w:r w:rsidR="001F0B39" w:rsidRPr="00DF2AEF">
        <w:rPr>
          <w:b/>
          <w:color w:val="FF0000"/>
        </w:rPr>
        <w:t>2</w:t>
      </w:r>
      <w:r w:rsidR="00E65A9A">
        <w:rPr>
          <w:b/>
          <w:color w:val="FF0000"/>
        </w:rPr>
        <w:t>3</w:t>
      </w:r>
    </w:p>
    <w:p w14:paraId="050E62A7" w14:textId="77777777" w:rsidR="00D10925" w:rsidRDefault="00D10925" w:rsidP="00D10925">
      <w:pPr>
        <w:ind w:firstLineChars="100" w:firstLine="210"/>
      </w:pPr>
    </w:p>
    <w:p w14:paraId="13EB5C04" w14:textId="77777777" w:rsidR="00AB6BFE" w:rsidRPr="00A170CE" w:rsidRDefault="00AB6BFE" w:rsidP="00A170CE">
      <w:pPr>
        <w:ind w:firstLineChars="100" w:firstLine="211"/>
        <w:rPr>
          <w:b/>
          <w:szCs w:val="21"/>
        </w:rPr>
      </w:pPr>
    </w:p>
    <w:p w14:paraId="4735B389" w14:textId="77777777" w:rsidR="00D728EE" w:rsidRDefault="00D728EE" w:rsidP="00D728EE">
      <w:pPr>
        <w:rPr>
          <w:b/>
          <w:szCs w:val="21"/>
        </w:rPr>
      </w:pPr>
      <w:r w:rsidRPr="00AB6BFE">
        <w:rPr>
          <w:rFonts w:hint="eastAsia"/>
          <w:b/>
          <w:szCs w:val="21"/>
        </w:rPr>
        <w:t>Problem 1</w:t>
      </w:r>
      <w:r w:rsidRPr="00AB6BFE">
        <w:rPr>
          <w:rFonts w:hint="eastAsia"/>
          <w:b/>
          <w:szCs w:val="21"/>
        </w:rPr>
        <w:t>：</w:t>
      </w:r>
    </w:p>
    <w:p w14:paraId="72355D71" w14:textId="77777777" w:rsidR="00AB6BFE" w:rsidRPr="00AB6BFE" w:rsidRDefault="00AB6BFE" w:rsidP="00D728EE">
      <w:pPr>
        <w:rPr>
          <w:b/>
          <w:szCs w:val="21"/>
        </w:rPr>
      </w:pPr>
    </w:p>
    <w:p w14:paraId="044EAD9E" w14:textId="77777777" w:rsidR="00381A3F" w:rsidRDefault="00AB6BFE" w:rsidP="00D728EE">
      <w:r>
        <w:rPr>
          <w:rFonts w:hint="eastAsia"/>
          <w:noProof/>
          <w:szCs w:val="21"/>
        </w:rPr>
        <w:drawing>
          <wp:inline distT="0" distB="0" distL="0" distR="0" wp14:anchorId="4E12A592" wp14:editId="3C66BE3C">
            <wp:extent cx="5276850" cy="190500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6739B9" w14:textId="77777777" w:rsidR="00AB6BFE" w:rsidRDefault="00AB6BFE" w:rsidP="00D728EE"/>
    <w:p w14:paraId="681E584E" w14:textId="77777777" w:rsidR="00381A3F" w:rsidRDefault="00381A3F" w:rsidP="00D728EE"/>
    <w:p w14:paraId="6F2E89F7" w14:textId="77777777" w:rsidR="00D10925" w:rsidRDefault="00D10925" w:rsidP="00D728EE"/>
    <w:p w14:paraId="676FBC91" w14:textId="77777777" w:rsidR="00AB6BFE" w:rsidRDefault="00AB6BFE" w:rsidP="00D728EE"/>
    <w:p w14:paraId="44A1FFFC" w14:textId="77777777" w:rsidR="00D728EE" w:rsidRPr="00AB6BFE" w:rsidRDefault="00D728EE" w:rsidP="00D728EE">
      <w:pPr>
        <w:rPr>
          <w:b/>
        </w:rPr>
      </w:pPr>
      <w:r w:rsidRPr="00AB6BFE">
        <w:rPr>
          <w:rFonts w:hint="eastAsia"/>
          <w:b/>
        </w:rPr>
        <w:t>Problem 2</w:t>
      </w:r>
      <w:r w:rsidRPr="00AB6BFE">
        <w:rPr>
          <w:rFonts w:hint="eastAsia"/>
          <w:b/>
        </w:rPr>
        <w:t>：</w:t>
      </w:r>
    </w:p>
    <w:p w14:paraId="15E64350" w14:textId="77777777" w:rsidR="00381A3F" w:rsidRDefault="00D728EE" w:rsidP="00D728EE">
      <w:r>
        <w:rPr>
          <w:noProof/>
        </w:rPr>
        <w:drawing>
          <wp:inline distT="0" distB="0" distL="0" distR="0" wp14:anchorId="4C9CE8BA" wp14:editId="3A98F4BF">
            <wp:extent cx="5463136" cy="2657475"/>
            <wp:effectExtent l="19050" t="0" r="4214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3136" cy="2657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B10298" w14:textId="77777777" w:rsidR="00D06231" w:rsidRDefault="00D06231" w:rsidP="00D728EE"/>
    <w:p w14:paraId="4ABD5357" w14:textId="77777777" w:rsidR="00AB6BFE" w:rsidRDefault="00AB6BFE" w:rsidP="00D728EE"/>
    <w:p w14:paraId="5C330D71" w14:textId="77777777" w:rsidR="00D728EE" w:rsidRDefault="00D728EE" w:rsidP="00D728EE">
      <w:pPr>
        <w:jc w:val="right"/>
      </w:pPr>
      <w:r>
        <w:rPr>
          <w:rFonts w:hint="eastAsia"/>
        </w:rPr>
        <w:t xml:space="preserve">    </w:t>
      </w:r>
    </w:p>
    <w:p w14:paraId="2D9783EA" w14:textId="77777777" w:rsidR="00D728EE" w:rsidRDefault="00D728EE" w:rsidP="00D728EE">
      <w:pPr>
        <w:jc w:val="right"/>
      </w:pPr>
    </w:p>
    <w:p w14:paraId="28AC7603" w14:textId="77777777" w:rsidR="00D728EE" w:rsidRDefault="00D728EE" w:rsidP="00D728EE">
      <w:r w:rsidRPr="00AB6BFE">
        <w:rPr>
          <w:rFonts w:hint="eastAsia"/>
          <w:b/>
        </w:rPr>
        <w:t xml:space="preserve">Problem </w:t>
      </w:r>
      <w:r w:rsidR="00D10925">
        <w:rPr>
          <w:rFonts w:hint="eastAsia"/>
          <w:b/>
        </w:rPr>
        <w:t>3</w:t>
      </w:r>
      <w:r w:rsidRPr="00AB6BFE">
        <w:rPr>
          <w:rFonts w:hint="eastAsia"/>
          <w:b/>
        </w:rPr>
        <w:t>：</w:t>
      </w:r>
      <w:r w:rsidR="00D06231">
        <w:rPr>
          <w:rFonts w:hint="eastAsia"/>
        </w:rPr>
        <w:t xml:space="preserve"> </w:t>
      </w:r>
    </w:p>
    <w:p w14:paraId="7B3807EF" w14:textId="754A30EE" w:rsidR="00D728EE" w:rsidRDefault="006B77E8" w:rsidP="00D728EE">
      <w:r>
        <w:rPr>
          <w:noProof/>
        </w:rPr>
        <w:drawing>
          <wp:inline distT="0" distB="0" distL="0" distR="0" wp14:anchorId="3C7948E7" wp14:editId="53776970">
            <wp:extent cx="5267325" cy="1162050"/>
            <wp:effectExtent l="19050" t="0" r="9525" b="0"/>
            <wp:docPr id="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E5C3F">
        <w:rPr>
          <w:rFonts w:hint="eastAsia"/>
        </w:rPr>
        <w:t xml:space="preserve"> </w:t>
      </w:r>
      <w:bookmarkStart w:id="0" w:name="_GoBack"/>
      <w:r w:rsidR="00AB6BFE">
        <w:rPr>
          <w:noProof/>
        </w:rPr>
        <w:lastRenderedPageBreak/>
        <w:drawing>
          <wp:inline distT="0" distB="0" distL="0" distR="0" wp14:anchorId="18F220AD" wp14:editId="1BDC45CC">
            <wp:extent cx="5267325" cy="1162050"/>
            <wp:effectExtent l="1905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14:paraId="2F955A87" w14:textId="77777777" w:rsidR="00D728EE" w:rsidRDefault="00D728EE" w:rsidP="00D728EE">
      <w:r>
        <w:rPr>
          <w:rFonts w:hint="eastAsia"/>
        </w:rPr>
        <w:t xml:space="preserve"> </w:t>
      </w:r>
    </w:p>
    <w:p w14:paraId="0FBECCE1" w14:textId="77777777" w:rsidR="00AB6BFE" w:rsidRDefault="00AB6BFE" w:rsidP="00AB6BFE">
      <w:r w:rsidRPr="00AB6BFE">
        <w:rPr>
          <w:rFonts w:hint="eastAsia"/>
          <w:b/>
        </w:rPr>
        <w:t xml:space="preserve">Problem </w:t>
      </w:r>
      <w:r w:rsidR="00D10925">
        <w:rPr>
          <w:rFonts w:hint="eastAsia"/>
          <w:b/>
        </w:rPr>
        <w:t>4</w:t>
      </w:r>
      <w:r w:rsidRPr="00AB6BFE">
        <w:rPr>
          <w:rFonts w:hint="eastAsia"/>
          <w:b/>
        </w:rPr>
        <w:t>：</w:t>
      </w:r>
      <w:r>
        <w:rPr>
          <w:rFonts w:hint="eastAsia"/>
        </w:rPr>
        <w:t xml:space="preserve"> </w:t>
      </w:r>
    </w:p>
    <w:p w14:paraId="25C6936E" w14:textId="4EE03AC6" w:rsidR="00AB6BFE" w:rsidRDefault="00AB6BFE" w:rsidP="00D728EE">
      <w:r>
        <w:rPr>
          <w:noProof/>
        </w:rPr>
        <w:drawing>
          <wp:inline distT="0" distB="0" distL="0" distR="0" wp14:anchorId="6C6E5862" wp14:editId="6041870F">
            <wp:extent cx="5267325" cy="1000125"/>
            <wp:effectExtent l="1905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3B8FFB" w14:textId="070F3FB1" w:rsidR="00DF2AEF" w:rsidRDefault="00DF2AEF" w:rsidP="00D728EE"/>
    <w:p w14:paraId="7FA081BF" w14:textId="77777777" w:rsidR="00DF2AEF" w:rsidRPr="00DF2AEF" w:rsidRDefault="00DF2AEF" w:rsidP="00DF2AEF">
      <w:pPr>
        <w:rPr>
          <w:bCs/>
        </w:rPr>
      </w:pPr>
      <w:r>
        <w:rPr>
          <w:rFonts w:hint="eastAsia"/>
        </w:rPr>
        <w:t>P</w:t>
      </w:r>
      <w:r>
        <w:t>roblem 5:</w:t>
      </w:r>
      <w:r>
        <w:rPr>
          <w:rFonts w:hint="eastAsia"/>
        </w:rPr>
        <w:t xml:space="preserve"> </w:t>
      </w:r>
      <w:r w:rsidRPr="00DF2AEF">
        <w:rPr>
          <w:bCs/>
        </w:rPr>
        <w:t xml:space="preserve">The nonlinear system </w:t>
      </w:r>
    </w:p>
    <w:p w14:paraId="4B9E8701" w14:textId="77777777" w:rsidR="00DF2AEF" w:rsidRDefault="00DF2AEF" w:rsidP="00DF2AEF">
      <w:pPr>
        <w:spacing w:line="360" w:lineRule="auto"/>
        <w:jc w:val="center"/>
        <w:rPr>
          <w:bCs/>
        </w:rPr>
      </w:pPr>
      <w:r w:rsidRPr="00716A3E">
        <w:rPr>
          <w:bCs/>
          <w:position w:val="-12"/>
        </w:rPr>
        <w:object w:dxaOrig="4660" w:dyaOrig="380" w14:anchorId="105844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5pt;height:19.9pt" o:ole="">
            <v:imagedata r:id="rId9" o:title=""/>
          </v:shape>
          <o:OLEObject Type="Embed" ProgID="Equation.DSMT4" ShapeID="_x0000_i1025" DrawAspect="Content" ObjectID="_1758727003" r:id="rId10"/>
        </w:object>
      </w:r>
    </w:p>
    <w:p w14:paraId="1BAE0CB4" w14:textId="77777777" w:rsidR="00DF2AEF" w:rsidRDefault="00DF2AEF" w:rsidP="00DF2AEF">
      <w:pPr>
        <w:spacing w:line="360" w:lineRule="auto"/>
        <w:rPr>
          <w:bCs/>
        </w:rPr>
      </w:pPr>
      <w:r>
        <w:rPr>
          <w:bCs/>
        </w:rPr>
        <w:t>can be transformed into the fixed-point problem</w:t>
      </w:r>
    </w:p>
    <w:p w14:paraId="7F2A18F9" w14:textId="77777777" w:rsidR="00DF2AEF" w:rsidRDefault="00DF2AEF" w:rsidP="00DF2AEF">
      <w:pPr>
        <w:spacing w:line="360" w:lineRule="auto"/>
        <w:jc w:val="center"/>
        <w:rPr>
          <w:bCs/>
        </w:rPr>
      </w:pPr>
      <w:r w:rsidRPr="00716A3E">
        <w:rPr>
          <w:bCs/>
          <w:position w:val="-24"/>
        </w:rPr>
        <w:object w:dxaOrig="5960" w:dyaOrig="660" w14:anchorId="2558AFDC">
          <v:shape id="_x0000_i1026" type="#_x0000_t75" style="width:298.15pt;height:33pt" o:ole="">
            <v:imagedata r:id="rId11" o:title=""/>
          </v:shape>
          <o:OLEObject Type="Embed" ProgID="Equation.DSMT4" ShapeID="_x0000_i1026" DrawAspect="Content" ObjectID="_1758727004" r:id="rId12"/>
        </w:object>
      </w:r>
    </w:p>
    <w:p w14:paraId="0D0D0285" w14:textId="77777777" w:rsidR="00DF2AEF" w:rsidRPr="007A5EB5" w:rsidRDefault="00DF2AEF" w:rsidP="00DF2AEF">
      <w:pPr>
        <w:spacing w:line="360" w:lineRule="auto"/>
        <w:rPr>
          <w:bCs/>
        </w:rPr>
      </w:pPr>
      <w:r w:rsidRPr="007A5EB5">
        <w:rPr>
          <w:bCs/>
        </w:rPr>
        <w:t>(a</w:t>
      </w:r>
      <w:r>
        <w:rPr>
          <w:bCs/>
        </w:rPr>
        <w:t xml:space="preserve">) </w:t>
      </w:r>
      <w:r w:rsidRPr="007A5EB5">
        <w:rPr>
          <w:bCs/>
        </w:rPr>
        <w:t xml:space="preserve">Show that </w:t>
      </w:r>
      <w:r w:rsidRPr="00716A3E">
        <w:rPr>
          <w:position w:val="-12"/>
        </w:rPr>
        <w:object w:dxaOrig="1280" w:dyaOrig="380" w14:anchorId="565F3F25">
          <v:shape id="_x0000_i1027" type="#_x0000_t75" style="width:63.75pt;height:19.9pt" o:ole="">
            <v:imagedata r:id="rId13" o:title=""/>
          </v:shape>
          <o:OLEObject Type="Embed" ProgID="Equation.DSMT4" ShapeID="_x0000_i1027" DrawAspect="Content" ObjectID="_1758727005" r:id="rId14"/>
        </w:object>
      </w:r>
      <w:r w:rsidRPr="007A5EB5">
        <w:rPr>
          <w:bCs/>
        </w:rPr>
        <w:t xml:space="preserve"> mapping </w:t>
      </w:r>
      <w:r w:rsidRPr="00716A3E">
        <w:rPr>
          <w:position w:val="-4"/>
        </w:rPr>
        <w:object w:dxaOrig="780" w:dyaOrig="300" w14:anchorId="1F065F70">
          <v:shape id="_x0000_i1028" type="#_x0000_t75" style="width:39pt;height:15pt" o:ole="">
            <v:imagedata r:id="rId15" o:title=""/>
          </v:shape>
          <o:OLEObject Type="Embed" ProgID="Equation.DSMT4" ShapeID="_x0000_i1028" DrawAspect="Content" ObjectID="_1758727006" r:id="rId16"/>
        </w:object>
      </w:r>
      <w:r w:rsidRPr="007A5EB5">
        <w:rPr>
          <w:bCs/>
        </w:rPr>
        <w:t xml:space="preserve">into </w:t>
      </w:r>
      <w:r w:rsidRPr="00716A3E">
        <w:rPr>
          <w:position w:val="-4"/>
        </w:rPr>
        <w:object w:dxaOrig="320" w:dyaOrig="300" w14:anchorId="5287FBDE">
          <v:shape id="_x0000_i1029" type="#_x0000_t75" style="width:15.75pt;height:15pt" o:ole="">
            <v:imagedata r:id="rId17" o:title=""/>
          </v:shape>
          <o:OLEObject Type="Embed" ProgID="Equation.DSMT4" ShapeID="_x0000_i1029" DrawAspect="Content" ObjectID="_1758727007" r:id="rId18"/>
        </w:object>
      </w:r>
      <w:r w:rsidRPr="007A5EB5">
        <w:rPr>
          <w:bCs/>
        </w:rPr>
        <w:t xml:space="preserve"> has a unique fixed point in </w:t>
      </w:r>
    </w:p>
    <w:p w14:paraId="472657BF" w14:textId="77777777" w:rsidR="00DF2AEF" w:rsidRDefault="00DF2AEF" w:rsidP="00DF2AEF">
      <w:pPr>
        <w:spacing w:line="360" w:lineRule="auto"/>
        <w:ind w:left="720"/>
        <w:jc w:val="center"/>
        <w:rPr>
          <w:bCs/>
        </w:rPr>
      </w:pPr>
      <w:r w:rsidRPr="00716A3E">
        <w:rPr>
          <w:bCs/>
          <w:position w:val="-12"/>
        </w:rPr>
        <w:object w:dxaOrig="2940" w:dyaOrig="380" w14:anchorId="45D6459F">
          <v:shape id="_x0000_i1030" type="#_x0000_t75" style="width:147pt;height:19.9pt" o:ole="">
            <v:imagedata r:id="rId19" o:title=""/>
          </v:shape>
          <o:OLEObject Type="Embed" ProgID="Equation.DSMT4" ShapeID="_x0000_i1030" DrawAspect="Content" ObjectID="_1758727008" r:id="rId20"/>
        </w:object>
      </w:r>
    </w:p>
    <w:p w14:paraId="6A1F32DC" w14:textId="25011367" w:rsidR="00DF2AEF" w:rsidRDefault="00DF2AEF" w:rsidP="00DF2AEF">
      <w:r>
        <w:rPr>
          <w:bCs/>
        </w:rPr>
        <w:t xml:space="preserve">(b) </w:t>
      </w:r>
      <w:r w:rsidRPr="007A5EB5">
        <w:rPr>
          <w:bCs/>
        </w:rPr>
        <w:t xml:space="preserve">Let </w:t>
      </w:r>
      <w:r w:rsidRPr="00DF74F7">
        <w:rPr>
          <w:position w:val="-10"/>
        </w:rPr>
        <w:object w:dxaOrig="1140" w:dyaOrig="360" w14:anchorId="4839B3A9">
          <v:shape id="_x0000_i1031" type="#_x0000_t75" style="width:57pt;height:18pt" o:ole="">
            <v:imagedata r:id="rId21" o:title=""/>
          </v:shape>
          <o:OLEObject Type="Embed" ProgID="Equation.DSMT4" ShapeID="_x0000_i1031" DrawAspect="Content" ObjectID="_1758727009" r:id="rId22"/>
        </w:object>
      </w:r>
      <w:r w:rsidRPr="007A5EB5">
        <w:rPr>
          <w:bCs/>
        </w:rPr>
        <w:t xml:space="preserve">, and perform two steps of the </w:t>
      </w:r>
      <w:proofErr w:type="gramStart"/>
      <w:r w:rsidRPr="007A5EB5">
        <w:rPr>
          <w:bCs/>
        </w:rPr>
        <w:t>fixed point</w:t>
      </w:r>
      <w:proofErr w:type="gramEnd"/>
      <w:r w:rsidRPr="007A5EB5">
        <w:rPr>
          <w:bCs/>
        </w:rPr>
        <w:t xml:space="preserve"> iteration to find </w:t>
      </w:r>
      <w:r w:rsidRPr="00716A3E">
        <w:rPr>
          <w:position w:val="-4"/>
        </w:rPr>
        <w:object w:dxaOrig="380" w:dyaOrig="300" w14:anchorId="68AE3E7F">
          <v:shape id="_x0000_i1032" type="#_x0000_t75" style="width:19.9pt;height:15pt" o:ole="">
            <v:imagedata r:id="rId23" o:title=""/>
          </v:shape>
          <o:OLEObject Type="Embed" ProgID="Equation.DSMT4" ShapeID="_x0000_i1032" DrawAspect="Content" ObjectID="_1758727010" r:id="rId24"/>
        </w:object>
      </w:r>
    </w:p>
    <w:sectPr w:rsidR="00DF2AEF" w:rsidSect="00964B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555CA2"/>
    <w:multiLevelType w:val="hybridMultilevel"/>
    <w:tmpl w:val="8E8E6778"/>
    <w:lvl w:ilvl="0" w:tplc="26C6D994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88D20D9"/>
    <w:multiLevelType w:val="hybridMultilevel"/>
    <w:tmpl w:val="FB6E5C18"/>
    <w:lvl w:ilvl="0" w:tplc="2DB83E1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25EF0AE5"/>
    <w:multiLevelType w:val="hybridMultilevel"/>
    <w:tmpl w:val="FC840DEA"/>
    <w:lvl w:ilvl="0" w:tplc="63F4F38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37143F41"/>
    <w:multiLevelType w:val="hybridMultilevel"/>
    <w:tmpl w:val="97F29490"/>
    <w:lvl w:ilvl="0" w:tplc="E654B91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2B4353A"/>
    <w:multiLevelType w:val="hybridMultilevel"/>
    <w:tmpl w:val="13B2FF80"/>
    <w:lvl w:ilvl="0" w:tplc="6C70A1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3B31AE7"/>
    <w:multiLevelType w:val="hybridMultilevel"/>
    <w:tmpl w:val="C82E2070"/>
    <w:lvl w:ilvl="0" w:tplc="2160DC8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691A52C8"/>
    <w:multiLevelType w:val="hybridMultilevel"/>
    <w:tmpl w:val="D940EB6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1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16E22"/>
    <w:rsid w:val="00026366"/>
    <w:rsid w:val="000D18E2"/>
    <w:rsid w:val="00140D5C"/>
    <w:rsid w:val="001E08FC"/>
    <w:rsid w:val="001F0B39"/>
    <w:rsid w:val="001F60D7"/>
    <w:rsid w:val="002B6751"/>
    <w:rsid w:val="002F5EE4"/>
    <w:rsid w:val="00381A3F"/>
    <w:rsid w:val="00400FB3"/>
    <w:rsid w:val="00637073"/>
    <w:rsid w:val="006B77E8"/>
    <w:rsid w:val="00716E22"/>
    <w:rsid w:val="007D2EFB"/>
    <w:rsid w:val="00884617"/>
    <w:rsid w:val="008E450E"/>
    <w:rsid w:val="00964BC0"/>
    <w:rsid w:val="00984B27"/>
    <w:rsid w:val="009E5C3F"/>
    <w:rsid w:val="00A170CE"/>
    <w:rsid w:val="00AB6BFE"/>
    <w:rsid w:val="00AE6C93"/>
    <w:rsid w:val="00B61104"/>
    <w:rsid w:val="00D06231"/>
    <w:rsid w:val="00D10925"/>
    <w:rsid w:val="00D637CF"/>
    <w:rsid w:val="00D728EE"/>
    <w:rsid w:val="00DF2AEF"/>
    <w:rsid w:val="00E355CB"/>
    <w:rsid w:val="00E65A9A"/>
    <w:rsid w:val="00F36A36"/>
    <w:rsid w:val="00F54B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C96123"/>
  <w15:docId w15:val="{23CD5E3F-E3C5-40B0-8C3F-915902357C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16E2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nhideWhenUsed/>
    <w:rsid w:val="00716E22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1F60D7"/>
    <w:pPr>
      <w:ind w:firstLineChars="200" w:firstLine="420"/>
    </w:pPr>
  </w:style>
  <w:style w:type="paragraph" w:styleId="a5">
    <w:name w:val="Balloon Text"/>
    <w:basedOn w:val="a"/>
    <w:link w:val="a6"/>
    <w:uiPriority w:val="99"/>
    <w:semiHidden/>
    <w:unhideWhenUsed/>
    <w:rsid w:val="00400FB3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400FB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2</TotalTime>
  <Pages>1</Pages>
  <Words>88</Words>
  <Characters>507</Characters>
  <Application>Microsoft Office Word</Application>
  <DocSecurity>0</DocSecurity>
  <Lines>4</Lines>
  <Paragraphs>1</Paragraphs>
  <ScaleCrop>false</ScaleCrop>
  <Company/>
  <LinksUpToDate>false</LinksUpToDate>
  <CharactersWithSpaces>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fan</dc:creator>
  <cp:lastModifiedBy>Qi Ma</cp:lastModifiedBy>
  <cp:revision>6</cp:revision>
  <dcterms:created xsi:type="dcterms:W3CDTF">2023-10-07T07:04:00Z</dcterms:created>
  <dcterms:modified xsi:type="dcterms:W3CDTF">2023-10-13T10:30:00Z</dcterms:modified>
</cp:coreProperties>
</file>